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7709" w:rsidRDefault="001B72D4" w:rsidP="00AB770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B72D4">
        <w:rPr>
          <w:rFonts w:ascii="Times New Roman" w:hAnsi="Times New Roman" w:cs="Times New Roman"/>
          <w:noProof/>
          <w:color w:val="000000"/>
          <w:sz w:val="20"/>
          <w:szCs w:val="20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21pt;margin-top:21.9pt;width:532.25pt;height:39.15pt;z-index:251661312;mso-width-relative:margin;mso-height-relative:margin" stroked="f">
            <v:textbox>
              <w:txbxContent>
                <w:p w:rsidR="00176EBE" w:rsidRPr="00DA6985" w:rsidRDefault="00176EBE" w:rsidP="00B07A78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D7BCE">
                    <w:rPr>
                      <w:rFonts w:ascii="Times New Roman" w:hAnsi="Times New Roman" w:cs="Times New Roman"/>
                    </w:rPr>
                    <w:t xml:space="preserve">Which domain would be the most appropriate set for a function that predicts the average monthly snowfall at </w:t>
                  </w:r>
                  <w:r>
                    <w:rPr>
                      <w:rFonts w:ascii="Times New Roman" w:hAnsi="Times New Roman" w:cs="Times New Roman"/>
                    </w:rPr>
                    <w:t>Rochester’s</w:t>
                  </w:r>
                  <w:r w:rsidRPr="004D7BCE">
                    <w:rPr>
                      <w:rFonts w:ascii="Times New Roman" w:hAnsi="Times New Roman" w:cs="Times New Roman"/>
                    </w:rPr>
                    <w:t xml:space="preserve"> Airport?</w:t>
                  </w:r>
                </w:p>
              </w:txbxContent>
            </v:textbox>
          </v:shape>
        </w:pict>
      </w:r>
      <w:r w:rsidR="00542945" w:rsidRPr="00660BE8">
        <w:rPr>
          <w:rFonts w:ascii="Times New Roman" w:hAnsi="Times New Roman" w:cs="Times New Roman"/>
          <w:b/>
          <w:sz w:val="24"/>
          <w:szCs w:val="24"/>
          <w:highlight w:val="cyan"/>
        </w:rPr>
        <w:t xml:space="preserve">You must show work/explain EVERY question, even the multiple choice questions.  </w:t>
      </w:r>
    </w:p>
    <w:p w:rsidR="00B474AB" w:rsidRPr="00DA6985" w:rsidRDefault="00AB7709" w:rsidP="00B474AB">
      <w:pPr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DA6985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DA6985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DA6985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DA6985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DA6985">
        <w:rPr>
          <w:rFonts w:ascii="Times New Roman" w:hAnsi="Times New Roman" w:cs="Times New Roman"/>
          <w:color w:val="000000"/>
          <w:sz w:val="24"/>
          <w:szCs w:val="24"/>
        </w:rPr>
        <w:tab/>
      </w:r>
    </w:p>
    <w:tbl>
      <w:tblPr>
        <w:tblpPr w:leftFromText="180" w:rightFromText="180" w:vertAnchor="text" w:horzAnchor="margin" w:tblpY="22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405"/>
        <w:gridCol w:w="2070"/>
        <w:gridCol w:w="360"/>
        <w:gridCol w:w="2340"/>
      </w:tblGrid>
      <w:tr w:rsidR="00B474AB" w:rsidRPr="00DA6985" w:rsidTr="00176EBE">
        <w:trPr>
          <w:trHeight w:val="492"/>
        </w:trPr>
        <w:tc>
          <w:tcPr>
            <w:tcW w:w="405" w:type="dxa"/>
          </w:tcPr>
          <w:p w:rsidR="00B474AB" w:rsidRPr="00DA6985" w:rsidRDefault="00B474AB" w:rsidP="00B474A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69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2070" w:type="dxa"/>
          </w:tcPr>
          <w:p w:rsidR="00B474AB" w:rsidRPr="00DA6985" w:rsidRDefault="00176EBE" w:rsidP="00B474A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D7BCE">
              <w:rPr>
                <w:rFonts w:ascii="Times New Roman" w:hAnsi="Times New Roman" w:cs="Times New Roman"/>
              </w:rPr>
              <w:t>Whole numbers</w:t>
            </w:r>
          </w:p>
        </w:tc>
        <w:tc>
          <w:tcPr>
            <w:tcW w:w="360" w:type="dxa"/>
          </w:tcPr>
          <w:p w:rsidR="00B474AB" w:rsidRPr="00DA6985" w:rsidRDefault="00B474AB" w:rsidP="00B474A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69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2340" w:type="dxa"/>
          </w:tcPr>
          <w:p w:rsidR="00B474AB" w:rsidRPr="00DA6985" w:rsidRDefault="00176EBE" w:rsidP="00B474A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D7BCE">
              <w:rPr>
                <w:rFonts w:ascii="Times New Roman" w:hAnsi="Times New Roman" w:cs="Times New Roman"/>
              </w:rPr>
              <w:t>All Rational numbers</w:t>
            </w:r>
          </w:p>
        </w:tc>
      </w:tr>
      <w:tr w:rsidR="00B474AB" w:rsidRPr="00DA6985" w:rsidTr="00176EBE">
        <w:trPr>
          <w:trHeight w:val="473"/>
        </w:trPr>
        <w:tc>
          <w:tcPr>
            <w:tcW w:w="405" w:type="dxa"/>
          </w:tcPr>
          <w:p w:rsidR="00B474AB" w:rsidRPr="00DA6985" w:rsidRDefault="00B474AB" w:rsidP="00B474A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69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2070" w:type="dxa"/>
          </w:tcPr>
          <w:p w:rsidR="00B474AB" w:rsidRPr="00DA6985" w:rsidRDefault="00176EBE" w:rsidP="00B474A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D7BCE">
              <w:rPr>
                <w:rFonts w:ascii="Times New Roman" w:hAnsi="Times New Roman" w:cs="Times New Roman"/>
              </w:rPr>
              <w:t>Integers</w:t>
            </w:r>
          </w:p>
        </w:tc>
        <w:tc>
          <w:tcPr>
            <w:tcW w:w="360" w:type="dxa"/>
          </w:tcPr>
          <w:p w:rsidR="00B474AB" w:rsidRPr="00DA6985" w:rsidRDefault="00B474AB" w:rsidP="00B474A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69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2340" w:type="dxa"/>
            <w:vAlign w:val="bottom"/>
          </w:tcPr>
          <w:p w:rsidR="00B474AB" w:rsidRPr="00DA6985" w:rsidRDefault="00176EBE" w:rsidP="003124FC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D7BCE">
              <w:rPr>
                <w:rFonts w:ascii="Times New Roman" w:hAnsi="Times New Roman" w:cs="Times New Roman"/>
              </w:rPr>
              <w:t>Positive Rational Numbers</w:t>
            </w:r>
          </w:p>
        </w:tc>
      </w:tr>
    </w:tbl>
    <w:p w:rsidR="00516550" w:rsidRPr="00DA6985" w:rsidRDefault="00516550" w:rsidP="00AB7709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16550" w:rsidRPr="00DA6985" w:rsidRDefault="00516550" w:rsidP="00AB7709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46364" w:rsidRPr="00DA6985" w:rsidRDefault="003475B5" w:rsidP="00B22A80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DA6985">
        <w:rPr>
          <w:rFonts w:ascii="Times New Roman" w:hAnsi="Times New Roman" w:cs="Times New Roman"/>
          <w:color w:val="000000"/>
          <w:sz w:val="24"/>
          <w:szCs w:val="24"/>
        </w:rPr>
        <w:t>___</w:t>
      </w:r>
      <w:r w:rsidR="00B474AB" w:rsidRPr="00DA6985">
        <w:rPr>
          <w:rFonts w:ascii="Times New Roman" w:hAnsi="Times New Roman" w:cs="Times New Roman"/>
          <w:color w:val="000000"/>
          <w:sz w:val="24"/>
          <w:szCs w:val="24"/>
        </w:rPr>
        <w:t>_</w:t>
      </w:r>
      <w:r w:rsidRPr="00DA6985">
        <w:rPr>
          <w:rFonts w:ascii="Times New Roman" w:hAnsi="Times New Roman" w:cs="Times New Roman"/>
          <w:color w:val="000000"/>
          <w:sz w:val="24"/>
          <w:szCs w:val="24"/>
        </w:rPr>
        <w:t>__</w:t>
      </w:r>
      <w:r w:rsidR="00C46364" w:rsidRPr="00DA6985">
        <w:rPr>
          <w:rFonts w:ascii="Times New Roman" w:hAnsi="Times New Roman" w:cs="Times New Roman"/>
          <w:color w:val="000000"/>
          <w:sz w:val="24"/>
          <w:szCs w:val="24"/>
        </w:rPr>
        <w:t>___</w:t>
      </w:r>
    </w:p>
    <w:p w:rsidR="008C7AB4" w:rsidRPr="00DA6985" w:rsidRDefault="008C7AB4" w:rsidP="00AB7709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36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B474AB" w:rsidRPr="00DA6985" w:rsidRDefault="00AB7709" w:rsidP="00B474A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 w:rsidRPr="00DA698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4AF6" w:rsidRPr="00DA698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C46364" w:rsidRPr="00DA6985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DA6985">
        <w:rPr>
          <w:rFonts w:ascii="Times New Roman" w:hAnsi="Times New Roman" w:cs="Times New Roman"/>
          <w:color w:val="000000"/>
          <w:sz w:val="24"/>
          <w:szCs w:val="24"/>
        </w:rPr>
        <w:t xml:space="preserve">.) </w:t>
      </w:r>
      <w:r w:rsidR="005F500F" w:rsidRPr="00DA698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76EBE">
        <w:rPr>
          <w:rFonts w:ascii="Times New Roman" w:hAnsi="Times New Roman" w:cs="Times New Roman"/>
          <w:color w:val="000000"/>
          <w:sz w:val="24"/>
          <w:szCs w:val="24"/>
        </w:rPr>
        <w:t xml:space="preserve">Which expression is equivalent </w:t>
      </w:r>
      <w:proofErr w:type="gramStart"/>
      <w:r w:rsidR="00176EBE">
        <w:rPr>
          <w:rFonts w:ascii="Times New Roman" w:hAnsi="Times New Roman" w:cs="Times New Roman"/>
          <w:color w:val="000000"/>
          <w:sz w:val="24"/>
          <w:szCs w:val="24"/>
        </w:rPr>
        <w:t>to</w:t>
      </w:r>
      <w:proofErr w:type="gramEnd"/>
      <w:r w:rsidR="00176EB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color w:val="000000"/>
            <w:sz w:val="24"/>
            <w:szCs w:val="24"/>
          </w:rPr>
          <m:t>-12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  <w:sz w:val="24"/>
            <w:szCs w:val="24"/>
          </w:rPr>
          <m:t>+36?</m:t>
        </m:r>
      </m:oMath>
    </w:p>
    <w:tbl>
      <w:tblPr>
        <w:tblpPr w:leftFromText="180" w:rightFromText="180" w:vertAnchor="text" w:horzAnchor="margin" w:tblpY="30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405"/>
        <w:gridCol w:w="2070"/>
        <w:gridCol w:w="360"/>
        <w:gridCol w:w="2340"/>
      </w:tblGrid>
      <w:tr w:rsidR="00B474AB" w:rsidRPr="00DA6985" w:rsidTr="009F6FD2">
        <w:trPr>
          <w:trHeight w:val="375"/>
        </w:trPr>
        <w:tc>
          <w:tcPr>
            <w:tcW w:w="405" w:type="dxa"/>
          </w:tcPr>
          <w:p w:rsidR="00B474AB" w:rsidRPr="00DA6985" w:rsidRDefault="00B474AB" w:rsidP="00B474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6985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2070" w:type="dxa"/>
          </w:tcPr>
          <w:p w:rsidR="00B474AB" w:rsidRPr="00DA6985" w:rsidRDefault="00176EBE" w:rsidP="00176E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6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6)</m:t>
                </m:r>
              </m:oMath>
            </m:oMathPara>
          </w:p>
        </w:tc>
        <w:tc>
          <w:tcPr>
            <w:tcW w:w="360" w:type="dxa"/>
          </w:tcPr>
          <w:p w:rsidR="00B474AB" w:rsidRPr="00DA6985" w:rsidRDefault="00B474AB" w:rsidP="00B474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6985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</w:p>
        </w:tc>
        <w:tc>
          <w:tcPr>
            <w:tcW w:w="2340" w:type="dxa"/>
          </w:tcPr>
          <w:p w:rsidR="00B474AB" w:rsidRPr="00DA6985" w:rsidRDefault="00176EBE" w:rsidP="00176EBE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6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</m:oMath>
            </m:oMathPara>
          </w:p>
        </w:tc>
      </w:tr>
      <w:tr w:rsidR="00B474AB" w:rsidRPr="00DA6985" w:rsidTr="009F6FD2">
        <w:trPr>
          <w:trHeight w:val="455"/>
        </w:trPr>
        <w:tc>
          <w:tcPr>
            <w:tcW w:w="405" w:type="dxa"/>
          </w:tcPr>
          <w:p w:rsidR="00B474AB" w:rsidRPr="00DA6985" w:rsidRDefault="00B474AB" w:rsidP="00B474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6985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2070" w:type="dxa"/>
          </w:tcPr>
          <w:p w:rsidR="00B474AB" w:rsidRPr="00DA6985" w:rsidRDefault="00176EBE" w:rsidP="00176EBE">
            <w:pPr>
              <w:tabs>
                <w:tab w:val="center" w:pos="135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6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6)</m:t>
                </m:r>
              </m:oMath>
            </m:oMathPara>
          </w:p>
        </w:tc>
        <w:tc>
          <w:tcPr>
            <w:tcW w:w="360" w:type="dxa"/>
          </w:tcPr>
          <w:p w:rsidR="00B474AB" w:rsidRPr="00DA6985" w:rsidRDefault="00B474AB" w:rsidP="00B474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6985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</w:p>
        </w:tc>
        <w:tc>
          <w:tcPr>
            <w:tcW w:w="2340" w:type="dxa"/>
          </w:tcPr>
          <w:p w:rsidR="00B474AB" w:rsidRPr="00DA6985" w:rsidRDefault="00176EBE" w:rsidP="00DF2518">
            <w:pPr>
              <w:tabs>
                <w:tab w:val="center" w:pos="138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6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6)</m:t>
                </m:r>
              </m:oMath>
            </m:oMathPara>
          </w:p>
        </w:tc>
      </w:tr>
    </w:tbl>
    <w:p w:rsidR="00B474AB" w:rsidRPr="00DA6985" w:rsidRDefault="00B474AB" w:rsidP="008C7AB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</w:p>
    <w:p w:rsidR="00B474AB" w:rsidRPr="00DA6985" w:rsidRDefault="001B72D4" w:rsidP="003124F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pict>
          <v:rect id="Rectangle 4" o:spid="_x0000_s1031" style="position:absolute;margin-left:28.2pt;margin-top:48.65pt;width:2.75pt;height:7.15pt;z-index:-251651072;visibility:visible;mso-wrap-style:square;mso-position-horizontal-relative:text;mso-position-vertical-relative:text;v-text-anchor:midd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GwgsMA&#10;AADaAAAADwAAAGRycy9kb3ducmV2LnhtbESPQWsCMRSE74X+h/AKXkrNKm3R1ShFEDy1VHvp7bF5&#10;bhY3L0vyuq799U1B8DjMzDfMcj34VvUUUxPYwGRcgCKugm24NvB12D7NQCVBttgGJgMXSrBe3d8t&#10;sbThzJ/U76VWGcKpRANOpCu1TpUjj2kcOuLsHUP0KFnGWtuI5wz3rZ4Wxav22HBecNjRxlF12v94&#10;A/Pf6kNmoXtx0nzPaz95P8b+0ZjRw/C2ACU0yC18be+sgWf4v5JvgF7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gGwgsMAAADaAAAADwAAAAAAAAAAAAAAAACYAgAAZHJzL2Rv&#10;d25yZXYueG1sUEsFBgAAAAAEAAQA9QAAAIgDAAAAAA==&#10;" fillcolor="white [3212]" strokecolor="white [3212]" strokeweight="2pt"/>
        </w:pict>
      </w:r>
      <w:r w:rsidR="008C7AB4" w:rsidRPr="00DA6985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</w:t>
      </w:r>
      <w:r w:rsidR="003475B5" w:rsidRPr="00DA6985">
        <w:rPr>
          <w:rFonts w:ascii="Times New Roman" w:hAnsi="Times New Roman" w:cs="Times New Roman"/>
          <w:color w:val="000000"/>
          <w:sz w:val="24"/>
          <w:szCs w:val="24"/>
        </w:rPr>
        <w:t xml:space="preserve">           </w:t>
      </w:r>
    </w:p>
    <w:p w:rsidR="002971A2" w:rsidRPr="00DA6985" w:rsidRDefault="00C46364" w:rsidP="00DA6985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DA6985">
        <w:rPr>
          <w:rFonts w:ascii="Times New Roman" w:hAnsi="Times New Roman" w:cs="Times New Roman"/>
          <w:color w:val="000000"/>
          <w:sz w:val="24"/>
          <w:szCs w:val="24"/>
        </w:rPr>
        <w:t>_________</w:t>
      </w:r>
    </w:p>
    <w:p w:rsidR="00DA6985" w:rsidRPr="00DA6985" w:rsidRDefault="00DA6985" w:rsidP="00DA6985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C46364" w:rsidRPr="00DA6985" w:rsidRDefault="00F64AF6" w:rsidP="00B474A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 w:rsidRPr="00DA6985">
        <w:rPr>
          <w:rFonts w:ascii="Times New Roman" w:hAnsi="Times New Roman" w:cs="Times New Roman"/>
          <w:color w:val="000000"/>
          <w:sz w:val="24"/>
          <w:szCs w:val="24"/>
        </w:rPr>
        <w:t xml:space="preserve">           </w:t>
      </w:r>
      <w:r w:rsidR="008C7AB4" w:rsidRPr="00DA6985">
        <w:rPr>
          <w:rFonts w:ascii="Times New Roman" w:hAnsi="Times New Roman" w:cs="Times New Roman"/>
          <w:color w:val="000000"/>
          <w:sz w:val="24"/>
          <w:szCs w:val="24"/>
        </w:rPr>
        <w:t xml:space="preserve">3.) </w:t>
      </w:r>
      <w:r w:rsidR="00176EBE" w:rsidRPr="004D7BCE">
        <w:rPr>
          <w:rFonts w:ascii="Times New Roman" w:hAnsi="Times New Roman" w:cs="Times New Roman"/>
        </w:rPr>
        <w:t xml:space="preserve">If </w:t>
      </w:r>
      <m:oMath>
        <m:r>
          <w:rPr>
            <w:rFonts w:ascii="Cambria Math" w:hAnsi="Cambria Math" w:cs="Times New Roman"/>
          </w:rPr>
          <m:t>P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  <m:r>
          <w:rPr>
            <w:rFonts w:ascii="Cambria Math" w:hAnsi="Cambria Math" w:cs="Times New Roman"/>
          </w:rPr>
          <m:t>=4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17x+36</m:t>
        </m:r>
      </m:oMath>
      <w:r w:rsidR="00176EBE" w:rsidRPr="004D7BCE">
        <w:rPr>
          <w:rFonts w:ascii="Times New Roman" w:eastAsiaTheme="minorEastAsia" w:hAnsi="Times New Roman" w:cs="Times New Roman"/>
        </w:rPr>
        <w:t xml:space="preserve"> </w:t>
      </w:r>
      <w:proofErr w:type="gramStart"/>
      <w:r w:rsidR="00176EBE" w:rsidRPr="004D7BCE">
        <w:rPr>
          <w:rFonts w:ascii="Times New Roman" w:eastAsiaTheme="minorEastAsia" w:hAnsi="Times New Roman" w:cs="Times New Roman"/>
        </w:rPr>
        <w:t xml:space="preserve">and </w:t>
      </w:r>
      <m:oMath>
        <w:proofErr w:type="gramEnd"/>
        <m:r>
          <w:rPr>
            <w:rFonts w:ascii="Cambria Math" w:eastAsiaTheme="minorEastAsia" w:hAnsi="Cambria Math" w:cs="Times New Roman"/>
          </w:rPr>
          <m:t>R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=2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-5x+25</m:t>
        </m:r>
      </m:oMath>
      <w:r w:rsidR="00176EBE" w:rsidRPr="004D7BCE">
        <w:rPr>
          <w:rFonts w:ascii="Times New Roman" w:eastAsiaTheme="minorEastAsia" w:hAnsi="Times New Roman" w:cs="Times New Roman"/>
        </w:rPr>
        <w:t xml:space="preserve">, what is the value when </w:t>
      </w:r>
      <m:oMath>
        <m:r>
          <w:rPr>
            <w:rFonts w:ascii="Cambria Math" w:eastAsiaTheme="minorEastAsia" w:hAnsi="Cambria Math" w:cs="Times New Roman"/>
          </w:rPr>
          <m:t>P(x)</m:t>
        </m:r>
      </m:oMath>
      <w:r w:rsidR="00176EBE" w:rsidRPr="004D7BCE">
        <w:rPr>
          <w:rFonts w:ascii="Times New Roman" w:eastAsiaTheme="minorEastAsia" w:hAnsi="Times New Roman" w:cs="Times New Roman"/>
        </w:rPr>
        <w:t xml:space="preserve"> is subtracted from </w:t>
      </w:r>
      <m:oMath>
        <m:r>
          <w:rPr>
            <w:rFonts w:ascii="Cambria Math" w:eastAsiaTheme="minorEastAsia" w:hAnsi="Cambria Math" w:cs="Times New Roman"/>
          </w:rPr>
          <m:t>R(x)</m:t>
        </m:r>
      </m:oMath>
      <w:r w:rsidR="00176EBE" w:rsidRPr="004D7BCE">
        <w:rPr>
          <w:rFonts w:ascii="Times New Roman" w:eastAsiaTheme="minorEastAsia" w:hAnsi="Times New Roman" w:cs="Times New Roman"/>
        </w:rPr>
        <w:t>?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381"/>
        <w:gridCol w:w="2094"/>
        <w:gridCol w:w="360"/>
        <w:gridCol w:w="2340"/>
      </w:tblGrid>
      <w:tr w:rsidR="00AB7709" w:rsidRPr="00DA6985" w:rsidTr="00176EBE">
        <w:trPr>
          <w:trHeight w:val="466"/>
        </w:trPr>
        <w:tc>
          <w:tcPr>
            <w:tcW w:w="381" w:type="dxa"/>
          </w:tcPr>
          <w:p w:rsidR="00AB7709" w:rsidRPr="00DA6985" w:rsidRDefault="00AB7709" w:rsidP="00B07A78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69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2094" w:type="dxa"/>
          </w:tcPr>
          <w:p w:rsidR="00AB7709" w:rsidRPr="00DA6985" w:rsidRDefault="00176EBE" w:rsidP="00B07A7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76EB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drawing>
                <wp:inline distT="0" distB="0" distL="0" distR="0">
                  <wp:extent cx="800100" cy="1905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</w:tcPr>
          <w:p w:rsidR="00AB7709" w:rsidRPr="00DA6985" w:rsidRDefault="00AB7709" w:rsidP="00B07A7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</w:pPr>
            <w:r w:rsidRPr="00DA6985"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  <w:t>3)</w:t>
            </w:r>
          </w:p>
        </w:tc>
        <w:tc>
          <w:tcPr>
            <w:tcW w:w="2340" w:type="dxa"/>
          </w:tcPr>
          <w:p w:rsidR="00AB7709" w:rsidRPr="00DA6985" w:rsidRDefault="00176EBE" w:rsidP="00B07A7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</w:pPr>
            <w:r w:rsidRPr="00176EBE"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  <w:drawing>
                <wp:inline distT="0" distB="0" distL="0" distR="0">
                  <wp:extent cx="800100" cy="1905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7709" w:rsidRPr="00DA6985" w:rsidTr="00176EBE">
        <w:trPr>
          <w:trHeight w:val="336"/>
        </w:trPr>
        <w:tc>
          <w:tcPr>
            <w:tcW w:w="381" w:type="dxa"/>
          </w:tcPr>
          <w:p w:rsidR="00AB7709" w:rsidRPr="00DA6985" w:rsidRDefault="00AB7709" w:rsidP="00B07A78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69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2094" w:type="dxa"/>
          </w:tcPr>
          <w:p w:rsidR="00AB7709" w:rsidRPr="00DA6985" w:rsidRDefault="00176EBE" w:rsidP="00B07A7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76EB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drawing>
                <wp:inline distT="0" distB="0" distL="0" distR="0">
                  <wp:extent cx="876300" cy="1905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</w:tcPr>
          <w:p w:rsidR="00AB7709" w:rsidRPr="00DA6985" w:rsidRDefault="00AB7709" w:rsidP="00B07A7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</w:pPr>
            <w:r w:rsidRPr="00DA6985"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  <w:t>4)</w:t>
            </w:r>
          </w:p>
        </w:tc>
        <w:tc>
          <w:tcPr>
            <w:tcW w:w="2340" w:type="dxa"/>
          </w:tcPr>
          <w:p w:rsidR="00AB7709" w:rsidRPr="00DA6985" w:rsidRDefault="00176EBE" w:rsidP="00B07A7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</w:pPr>
            <w:r w:rsidRPr="00176EBE">
              <w:rPr>
                <w:rFonts w:ascii="Times New Roman" w:hAnsi="Times New Roman" w:cs="Times New Roman"/>
                <w:iCs/>
                <w:noProof/>
                <w:color w:val="000000"/>
                <w:position w:val="-19"/>
                <w:sz w:val="24"/>
                <w:szCs w:val="24"/>
              </w:rPr>
              <w:drawing>
                <wp:inline distT="0" distB="0" distL="0" distR="0">
                  <wp:extent cx="876300" cy="1905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474AB" w:rsidRPr="00DA6985" w:rsidRDefault="00B474AB" w:rsidP="008C7AB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176EBE" w:rsidRDefault="00176EBE" w:rsidP="00176EBE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8C7AB4" w:rsidRPr="00DA6985" w:rsidRDefault="003475B5" w:rsidP="00DA6985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DA6985">
        <w:rPr>
          <w:rFonts w:ascii="Times New Roman" w:hAnsi="Times New Roman" w:cs="Times New Roman"/>
          <w:color w:val="000000"/>
          <w:sz w:val="24"/>
          <w:szCs w:val="24"/>
        </w:rPr>
        <w:t>_____</w:t>
      </w:r>
      <w:r w:rsidR="00B22A80" w:rsidRPr="00DA6985">
        <w:rPr>
          <w:rFonts w:ascii="Times New Roman" w:hAnsi="Times New Roman" w:cs="Times New Roman"/>
          <w:color w:val="000000"/>
          <w:sz w:val="24"/>
          <w:szCs w:val="24"/>
        </w:rPr>
        <w:t>_</w:t>
      </w:r>
      <w:r w:rsidRPr="00DA6985">
        <w:rPr>
          <w:rFonts w:ascii="Times New Roman" w:hAnsi="Times New Roman" w:cs="Times New Roman"/>
          <w:color w:val="000000"/>
          <w:sz w:val="24"/>
          <w:szCs w:val="24"/>
        </w:rPr>
        <w:t>__</w:t>
      </w:r>
      <w:r w:rsidR="00C46364" w:rsidRPr="00DA6985">
        <w:rPr>
          <w:rFonts w:ascii="Times New Roman" w:hAnsi="Times New Roman" w:cs="Times New Roman"/>
          <w:color w:val="000000"/>
          <w:sz w:val="24"/>
          <w:szCs w:val="24"/>
        </w:rPr>
        <w:t>_</w:t>
      </w:r>
    </w:p>
    <w:p w:rsidR="00DA6985" w:rsidRPr="00DA6985" w:rsidRDefault="00DA6985" w:rsidP="00DA6985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DA6985" w:rsidRPr="009D5E81" w:rsidRDefault="00F106E0" w:rsidP="009D5E8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80"/>
        <w:rPr>
          <w:rFonts w:ascii="Times New Roman" w:eastAsiaTheme="minorEastAsia" w:hAnsi="Times New Roman" w:cs="Times New Roman"/>
          <w:color w:val="000000"/>
          <w:sz w:val="24"/>
          <w:szCs w:val="24"/>
        </w:rPr>
      </w:pPr>
      <w:r w:rsidRPr="00DA6985"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="00B474AB" w:rsidRPr="00DA6985">
        <w:rPr>
          <w:rFonts w:ascii="Times New Roman" w:hAnsi="Times New Roman" w:cs="Times New Roman"/>
          <w:color w:val="000000"/>
          <w:sz w:val="24"/>
          <w:szCs w:val="24"/>
        </w:rPr>
        <w:t xml:space="preserve">.) </w:t>
      </w:r>
      <w:r w:rsidR="009D5E81" w:rsidRPr="004D7BCE">
        <w:rPr>
          <w:rFonts w:ascii="Times New Roman" w:eastAsia="Times New Roman" w:hAnsi="Times New Roman" w:cs="Times New Roman"/>
          <w:color w:val="000000"/>
        </w:rPr>
        <w:t>Mr. Desmond won the lottery when he was 14 years old and was given $15,000.   New York State does not allow anyone to withdraw any of the money until they are 18 years or older.  If the winnings earn 2% compounded annually and no deposits or withdrawals are made, how much money will be in the account when he is 18 years old</w:t>
      </w:r>
      <w:r w:rsidR="009D5E81">
        <w:rPr>
          <w:rFonts w:ascii="Times New Roman" w:eastAsia="Times New Roman" w:hAnsi="Times New Roman" w:cs="Times New Roman"/>
          <w:color w:val="000000"/>
        </w:rPr>
        <w:t>?</w:t>
      </w:r>
    </w:p>
    <w:tbl>
      <w:tblPr>
        <w:tblpPr w:leftFromText="180" w:rightFromText="180" w:vertAnchor="text" w:horzAnchor="margin" w:tblpY="10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383"/>
        <w:gridCol w:w="2092"/>
        <w:gridCol w:w="360"/>
        <w:gridCol w:w="2070"/>
      </w:tblGrid>
      <w:tr w:rsidR="008C7AB4" w:rsidRPr="00DA6985" w:rsidTr="009F6FD2">
        <w:tc>
          <w:tcPr>
            <w:tcW w:w="383" w:type="dxa"/>
          </w:tcPr>
          <w:p w:rsidR="008C7AB4" w:rsidRPr="00DA6985" w:rsidRDefault="008C7AB4" w:rsidP="008C7AB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69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2092" w:type="dxa"/>
          </w:tcPr>
          <w:p w:rsidR="008C7AB4" w:rsidRPr="00DA6985" w:rsidRDefault="00565AC1" w:rsidP="008C7AB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$16,236.50</w:t>
            </w:r>
          </w:p>
        </w:tc>
        <w:tc>
          <w:tcPr>
            <w:tcW w:w="360" w:type="dxa"/>
          </w:tcPr>
          <w:p w:rsidR="008C7AB4" w:rsidRPr="00DA6985" w:rsidRDefault="008C7AB4" w:rsidP="008C7AB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69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2070" w:type="dxa"/>
          </w:tcPr>
          <w:p w:rsidR="008C7AB4" w:rsidRPr="00565AC1" w:rsidRDefault="00565AC1" w:rsidP="008C7AB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$</w:t>
            </w:r>
            <w:r w:rsidRPr="00565A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</w:t>
            </w:r>
            <w:r w:rsidRPr="00565A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23.70</w:t>
            </w:r>
          </w:p>
        </w:tc>
      </w:tr>
      <w:tr w:rsidR="008C7AB4" w:rsidRPr="00DA6985" w:rsidTr="009F6FD2">
        <w:tc>
          <w:tcPr>
            <w:tcW w:w="383" w:type="dxa"/>
          </w:tcPr>
          <w:p w:rsidR="008C7AB4" w:rsidRPr="00DA6985" w:rsidRDefault="008C7AB4" w:rsidP="008C7AB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69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2092" w:type="dxa"/>
          </w:tcPr>
          <w:p w:rsidR="008C7AB4" w:rsidRPr="00565AC1" w:rsidRDefault="00565AC1" w:rsidP="008C7AB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65A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$13,835.50</w:t>
            </w:r>
          </w:p>
        </w:tc>
        <w:tc>
          <w:tcPr>
            <w:tcW w:w="360" w:type="dxa"/>
          </w:tcPr>
          <w:p w:rsidR="008C7AB4" w:rsidRPr="00DA6985" w:rsidRDefault="008C7AB4" w:rsidP="008C7AB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A698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2070" w:type="dxa"/>
          </w:tcPr>
          <w:p w:rsidR="008C7AB4" w:rsidRPr="00DA6985" w:rsidRDefault="00565AC1" w:rsidP="008C7AB4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$10,427.00</w:t>
            </w:r>
          </w:p>
        </w:tc>
      </w:tr>
    </w:tbl>
    <w:p w:rsidR="00AB7709" w:rsidRPr="00DA6985" w:rsidRDefault="00AB7709" w:rsidP="00F106E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</w:p>
    <w:p w:rsidR="00B474AB" w:rsidRPr="00DA6985" w:rsidRDefault="008C7AB4" w:rsidP="008C7AB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DA698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22A80" w:rsidRPr="00DA698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22A80" w:rsidRPr="00DA698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22A80" w:rsidRPr="00DA6985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</w:t>
      </w:r>
      <w:r w:rsidR="00B474AB" w:rsidRPr="00DA6985">
        <w:rPr>
          <w:rFonts w:ascii="Times New Roman" w:hAnsi="Times New Roman" w:cs="Times New Roman"/>
          <w:color w:val="000000"/>
          <w:sz w:val="24"/>
          <w:szCs w:val="24"/>
        </w:rPr>
        <w:t xml:space="preserve">     </w:t>
      </w:r>
      <w:r w:rsidR="00B22A80" w:rsidRPr="00DA698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F64AF6" w:rsidRPr="00DA6985" w:rsidRDefault="00B22A80" w:rsidP="00DA698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DA6985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="00AB7709" w:rsidRPr="00DA6985">
        <w:rPr>
          <w:rFonts w:ascii="Times New Roman" w:hAnsi="Times New Roman" w:cs="Times New Roman"/>
          <w:color w:val="000000"/>
          <w:sz w:val="24"/>
          <w:szCs w:val="24"/>
        </w:rPr>
        <w:t>4.)</w:t>
      </w:r>
      <w:r w:rsidRPr="00DA698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B7709" w:rsidRPr="00DA6985">
        <w:rPr>
          <w:rFonts w:ascii="Times New Roman" w:hAnsi="Times New Roman" w:cs="Times New Roman"/>
          <w:color w:val="000000"/>
          <w:sz w:val="24"/>
          <w:szCs w:val="24"/>
        </w:rPr>
        <w:t>_________</w:t>
      </w:r>
    </w:p>
    <w:p w:rsidR="00F106E0" w:rsidRPr="00DA6985" w:rsidRDefault="00F64AF6" w:rsidP="00F64AF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 w:rsidRPr="00DA6985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        </w:t>
      </w:r>
      <w:r w:rsidR="00F106E0" w:rsidRPr="00DA6985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AB7709" w:rsidRPr="00DA6985">
        <w:rPr>
          <w:rFonts w:ascii="Times New Roman" w:hAnsi="Times New Roman" w:cs="Times New Roman"/>
          <w:color w:val="000000"/>
          <w:sz w:val="24"/>
          <w:szCs w:val="24"/>
        </w:rPr>
        <w:t xml:space="preserve">.) </w:t>
      </w:r>
      <w:r w:rsidR="009D5E81" w:rsidRPr="004D7BCE">
        <w:rPr>
          <w:rFonts w:ascii="Times New Roman" w:eastAsia="Times New Roman" w:hAnsi="Times New Roman" w:cs="Times New Roman"/>
          <w:color w:val="000000"/>
        </w:rPr>
        <w:t xml:space="preserve">What </w:t>
      </w:r>
      <w:r w:rsidR="009D5E81" w:rsidRPr="00BD73BA">
        <w:rPr>
          <w:rFonts w:ascii="Times New Roman" w:eastAsia="Times New Roman" w:hAnsi="Times New Roman" w:cs="Times New Roman"/>
          <w:color w:val="000000"/>
        </w:rPr>
        <w:t xml:space="preserve">is the value of </w:t>
      </w:r>
      <w:r w:rsidR="009D5E81" w:rsidRPr="00BD73BA">
        <w:rPr>
          <w:rFonts w:ascii="Times New Roman" w:eastAsia="Times New Roman" w:hAnsi="Times New Roman" w:cs="Times New Roman"/>
          <w:i/>
          <w:iCs/>
          <w:color w:val="000000"/>
        </w:rPr>
        <w:t>w</w:t>
      </w:r>
      <w:r w:rsidR="009D5E81" w:rsidRPr="004D7BCE">
        <w:rPr>
          <w:rFonts w:ascii="Times New Roman" w:eastAsia="Times New Roman" w:hAnsi="Times New Roman" w:cs="Times New Roman"/>
          <w:color w:val="000000"/>
        </w:rPr>
        <w:t xml:space="preserve"> in the equation</w:t>
      </w:r>
      <w:r w:rsidR="009D5E81" w:rsidRPr="004D7BCE">
        <w:rPr>
          <w:rFonts w:ascii="Times New Roman" w:eastAsia="Times New Roman" w:hAnsi="Times New Roman" w:cs="Times New Roman"/>
          <w:noProof/>
          <w:color w:val="000000"/>
          <w:position w:val="-19"/>
        </w:rPr>
        <w:drawing>
          <wp:inline distT="0" distB="0" distL="0" distR="0">
            <wp:extent cx="1038225" cy="3238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5E81" w:rsidRPr="00BD73BA">
        <w:rPr>
          <w:rFonts w:ascii="Times New Roman" w:eastAsia="Times New Roman" w:hAnsi="Times New Roman" w:cs="Times New Roman"/>
          <w:color w:val="000000"/>
        </w:rPr>
        <w:t>?</w:t>
      </w:r>
    </w:p>
    <w:tbl>
      <w:tblPr>
        <w:tblpPr w:leftFromText="180" w:rightFromText="180" w:vertAnchor="text" w:horzAnchor="margin" w:tblpY="34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529"/>
        <w:gridCol w:w="1961"/>
        <w:gridCol w:w="362"/>
        <w:gridCol w:w="2083"/>
      </w:tblGrid>
      <w:tr w:rsidR="00F64AF6" w:rsidRPr="00AB7709" w:rsidTr="00F64AF6">
        <w:trPr>
          <w:trHeight w:val="330"/>
        </w:trPr>
        <w:tc>
          <w:tcPr>
            <w:tcW w:w="529" w:type="dxa"/>
          </w:tcPr>
          <w:p w:rsidR="00F64AF6" w:rsidRPr="00AB7709" w:rsidRDefault="00F64AF6" w:rsidP="00F64AF6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709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)</w:t>
            </w:r>
          </w:p>
        </w:tc>
        <w:tc>
          <w:tcPr>
            <w:tcW w:w="1961" w:type="dxa"/>
          </w:tcPr>
          <w:p w:rsidR="00F64AF6" w:rsidRPr="00AB7709" w:rsidRDefault="009D5E81" w:rsidP="00F64AF6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D73BA">
              <w:rPr>
                <w:rFonts w:ascii="Times New Roman" w:eastAsia="Times New Roman" w:hAnsi="Times New Roman" w:cs="Times New Roman"/>
                <w:color w:val="000000"/>
              </w:rPr>
              <w:t>2.4</w:t>
            </w:r>
          </w:p>
        </w:tc>
        <w:tc>
          <w:tcPr>
            <w:tcW w:w="362" w:type="dxa"/>
          </w:tcPr>
          <w:p w:rsidR="00F64AF6" w:rsidRPr="00AB7709" w:rsidRDefault="00F64AF6" w:rsidP="00F64AF6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709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)</w:t>
            </w:r>
          </w:p>
        </w:tc>
        <w:tc>
          <w:tcPr>
            <w:tcW w:w="2083" w:type="dxa"/>
          </w:tcPr>
          <w:p w:rsidR="00F64AF6" w:rsidRPr="00AB7709" w:rsidRDefault="009D5E81" w:rsidP="00F64AF6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D5E8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drawing>
                <wp:inline distT="0" distB="0" distL="0" distR="0">
                  <wp:extent cx="457200" cy="142875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4AF6" w:rsidRPr="00AB7709" w:rsidTr="003124FC">
        <w:trPr>
          <w:trHeight w:val="453"/>
        </w:trPr>
        <w:tc>
          <w:tcPr>
            <w:tcW w:w="529" w:type="dxa"/>
          </w:tcPr>
          <w:p w:rsidR="00F64AF6" w:rsidRPr="00AB7709" w:rsidRDefault="00F64AF6" w:rsidP="00F64AF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709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)</w:t>
            </w:r>
          </w:p>
        </w:tc>
        <w:tc>
          <w:tcPr>
            <w:tcW w:w="1961" w:type="dxa"/>
          </w:tcPr>
          <w:p w:rsidR="00F64AF6" w:rsidRPr="00AB7709" w:rsidRDefault="009D5E81" w:rsidP="00F64AF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D5E8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drawing>
                <wp:inline distT="0" distB="0" distL="0" distR="0">
                  <wp:extent cx="247650" cy="142875"/>
                  <wp:effectExtent l="0" t="0" r="0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2" w:type="dxa"/>
          </w:tcPr>
          <w:p w:rsidR="00F64AF6" w:rsidRPr="00AB7709" w:rsidRDefault="00F64AF6" w:rsidP="00F64AF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B7709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)</w:t>
            </w:r>
          </w:p>
        </w:tc>
        <w:tc>
          <w:tcPr>
            <w:tcW w:w="2083" w:type="dxa"/>
          </w:tcPr>
          <w:p w:rsidR="00F64AF6" w:rsidRPr="00AB7709" w:rsidRDefault="009D5E81" w:rsidP="00F64AF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D5E81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drawing>
                <wp:inline distT="0" distB="0" distL="0" distR="0">
                  <wp:extent cx="209550" cy="14287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64AF6" w:rsidRDefault="00F64AF6" w:rsidP="00DB26F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sz w:val="24"/>
          <w:szCs w:val="24"/>
        </w:rPr>
      </w:pPr>
    </w:p>
    <w:p w:rsidR="003124FC" w:rsidRDefault="001B72D4" w:rsidP="00DB26F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sz w:val="24"/>
          <w:szCs w:val="24"/>
        </w:rPr>
      </w:pPr>
      <w:r w:rsidRPr="001B72D4">
        <w:rPr>
          <w:rFonts w:ascii="Times New Roman" w:hAnsi="Times New Roman" w:cs="Times New Roman"/>
          <w:noProof/>
          <w:color w:val="000000"/>
          <w:sz w:val="20"/>
          <w:szCs w:val="20"/>
          <w:lang w:eastAsia="zh-TW"/>
        </w:rPr>
        <w:pict>
          <v:shape id="_x0000_s1055" type="#_x0000_t202" style="position:absolute;margin-left:215pt;margin-top:14.3pt;width:92.95pt;height:32.65pt;z-index:251700224;mso-height-percent:200;mso-position-horizontal-relative:text;mso-position-vertical-relative:text;mso-height-percent:200;mso-width-relative:margin;mso-height-relative:margin" stroked="f">
            <v:textbox style="mso-next-textbox:#_x0000_s1055;mso-fit-shape-to-text:t">
              <w:txbxContent>
                <w:p w:rsidR="00176EBE" w:rsidRDefault="00176EBE" w:rsidP="00F64AF6">
                  <w:r>
                    <w:t>5.) ________</w:t>
                  </w:r>
                </w:p>
              </w:txbxContent>
            </v:textbox>
          </v:shape>
        </w:pict>
      </w:r>
    </w:p>
    <w:p w:rsidR="00DF2518" w:rsidRDefault="00F64AF6" w:rsidP="003124F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DF2518" w:rsidRDefault="00DF2518" w:rsidP="003124F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sz w:val="24"/>
          <w:szCs w:val="24"/>
        </w:rPr>
      </w:pPr>
    </w:p>
    <w:p w:rsidR="00565AC1" w:rsidRPr="00565AC1" w:rsidRDefault="00565AC1" w:rsidP="00565AC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pict>
          <v:group id="_x0000_s1062" style="position:absolute;margin-left:344.95pt;margin-top:-9.7pt;width:219.1pt;height:213pt;z-index:251708416" coordorigin="1955,1019" coordsize="4382,4260">
            <v:shape id="_x0000_s1063" type="#_x0000_t202" style="position:absolute;left:3816;top:1019;width:674;height:503" filled="f" stroked="f">
              <v:textbox style="mso-next-textbox:#_x0000_s1063">
                <w:txbxContent>
                  <w:p w:rsidR="00565AC1" w:rsidRDefault="00565AC1" w:rsidP="00565AC1">
                    <w:pPr>
                      <w:rPr>
                        <w:b/>
                        <w:i/>
                      </w:rPr>
                    </w:pPr>
                    <w:proofErr w:type="gramStart"/>
                    <w:r>
                      <w:rPr>
                        <w:b/>
                        <w:i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064" type="#_x0000_t202" style="position:absolute;left:5663;top:2967;width:674;height:503" filled="f" stroked="f">
              <v:textbox style="mso-next-textbox:#_x0000_s1064">
                <w:txbxContent>
                  <w:p w:rsidR="00565AC1" w:rsidRDefault="00565AC1" w:rsidP="00565AC1">
                    <w:pPr>
                      <w:rPr>
                        <w:b/>
                        <w:i/>
                      </w:rPr>
                    </w:pPr>
                    <w:proofErr w:type="gramStart"/>
                    <w:r>
                      <w:rPr>
                        <w:b/>
                        <w:i/>
                      </w:rPr>
                      <w:t>x</w:t>
                    </w:r>
                    <w:proofErr w:type="gramEnd"/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5" type="#_x0000_t32" style="position:absolute;left:3868;top:1319;width:1;height:3960;flip:y" o:connectortype="straight" strokeweight="1.5pt">
              <v:stroke endarrow="block"/>
            </v:shape>
            <v:shape id="_x0000_s1066" type="#_x0000_t32" style="position:absolute;left:1955;top:3429;width:4032;height:0" o:connectortype="straight" strokeweight="1.5pt">
              <v:stroke endarrow="block"/>
            </v:shape>
            <v:group id="_x0000_s1067" style="position:absolute;left:2075;top:1627;width:3588;height:3603" coordorigin="2075,1627" coordsize="3588,3603">
              <v:group id="_x0000_s1068" style="position:absolute;left:2069;top:1638;width:3600;height:3580;rotation:-90" coordorigin="1520,8202" coordsize="3840,4557">
                <v:line id="_x0000_s1069" style="position:absolute" from="1520,8202" to="1520,12759" strokeweight=".5pt"/>
                <v:line id="_x0000_s1070" style="position:absolute" from="1760,8202" to="1760,12759" strokeweight=".5pt"/>
                <v:line id="_x0000_s1071" style="position:absolute" from="2000,8202" to="2000,12759" strokeweight=".5pt"/>
                <v:line id="_x0000_s1072" style="position:absolute" from="2240,8202" to="2240,12759" strokeweight=".5pt"/>
                <v:line id="_x0000_s1073" style="position:absolute" from="2480,8202" to="2480,12759" strokeweight=".5pt"/>
                <v:line id="_x0000_s1074" style="position:absolute" from="2720,8202" to="2720,12759" strokeweight=".5pt"/>
                <v:line id="_x0000_s1075" style="position:absolute" from="2960,8202" to="2960,12759" strokeweight=".5pt"/>
                <v:line id="_x0000_s1076" style="position:absolute" from="3200,8202" to="3200,12759" strokeweight=".5pt"/>
                <v:line id="_x0000_s1077" style="position:absolute" from="3440,8202" to="3440,12759" strokeweight=".5pt"/>
                <v:line id="_x0000_s1078" style="position:absolute" from="3680,8202" to="3680,12759" strokeweight=".5pt"/>
                <v:line id="_x0000_s1079" style="position:absolute" from="3920,8202" to="3920,12759" strokeweight=".5pt"/>
                <v:line id="_x0000_s1080" style="position:absolute" from="4160,8202" to="4160,12759" strokeweight=".5pt"/>
                <v:line id="_x0000_s1081" style="position:absolute" from="4400,8202" to="4400,12759" strokeweight=".5pt"/>
                <v:line id="_x0000_s1082" style="position:absolute" from="4640,8202" to="4640,12759" strokeweight=".5pt"/>
                <v:line id="_x0000_s1083" style="position:absolute" from="4880,8202" to="4880,12759" strokeweight=".5pt"/>
                <v:line id="_x0000_s1084" style="position:absolute" from="5120,8202" to="5120,12759" strokeweight=".5pt"/>
                <v:line id="_x0000_s1085" style="position:absolute" from="5360,8202" to="5360,12759" strokeweight=".5pt"/>
              </v:group>
              <v:group id="_x0000_s1086" style="position:absolute;left:2075;top:1627;width:3588;height:3603" coordorigin="2075,1627" coordsize="3588,3603">
                <v:line id="_x0000_s1087" style="position:absolute" from="2075,1627" to="2075,5224" strokeweight=".5pt"/>
                <v:line id="_x0000_s1088" style="position:absolute" from="2299,1633" to="2299,5230" strokeweight=".5pt"/>
                <v:line id="_x0000_s1089" style="position:absolute" from="2524,1633" to="2524,5230" strokeweight=".5pt"/>
                <v:line id="_x0000_s1090" style="position:absolute" from="2748,1633" to="2748,5230" strokeweight=".5pt"/>
                <v:line id="_x0000_s1091" style="position:absolute" from="2972,1633" to="2972,5230" strokeweight=".5pt"/>
                <v:line id="_x0000_s1092" style="position:absolute" from="3196,1633" to="3196,5230" strokeweight=".5pt"/>
                <v:line id="_x0000_s1093" style="position:absolute" from="3421,1633" to="3421,5230" strokeweight=".5pt"/>
                <v:line id="_x0000_s1094" style="position:absolute" from="3645,1633" to="3645,5230" strokeweight=".5pt"/>
                <v:line id="_x0000_s1095" style="position:absolute" from="3869,1633" to="3869,5230" strokeweight=".5pt"/>
                <v:line id="_x0000_s1096" style="position:absolute" from="4093,1633" to="4093,5230" strokeweight=".5pt"/>
                <v:line id="_x0000_s1097" style="position:absolute" from="4318,1633" to="4318,5230" strokeweight=".5pt"/>
                <v:line id="_x0000_s1098" style="position:absolute" from="4542,1633" to="4542,5230" strokeweight=".5pt"/>
                <v:line id="_x0000_s1099" style="position:absolute" from="4766,1633" to="4766,5230" strokeweight=".5pt"/>
                <v:line id="_x0000_s1100" style="position:absolute" from="4990,1633" to="4990,5230" strokeweight=".5pt"/>
                <v:line id="_x0000_s1101" style="position:absolute" from="5215,1633" to="5215,5230" strokeweight=".5pt"/>
                <v:line id="_x0000_s1102" style="position:absolute" from="5439,1633" to="5439,5230" strokeweight=".5pt"/>
                <v:line id="_x0000_s1103" style="position:absolute" from="5663,1627" to="5663,5224" strokeweight=".5pt"/>
              </v:group>
            </v:group>
          </v:group>
        </w:pict>
      </w:r>
      <w:r w:rsidR="00DA698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B7709" w:rsidRPr="003124FC">
        <w:rPr>
          <w:rFonts w:ascii="Times New Roman" w:hAnsi="Times New Roman" w:cs="Times New Roman"/>
          <w:sz w:val="24"/>
          <w:szCs w:val="24"/>
        </w:rPr>
        <w:t xml:space="preserve">6.) </w:t>
      </w:r>
      <w:r w:rsidR="003124FC" w:rsidRPr="003124FC">
        <w:rPr>
          <w:rFonts w:ascii="Times New Roman" w:hAnsi="Times New Roman" w:cs="Times New Roman"/>
          <w:sz w:val="24"/>
          <w:szCs w:val="24"/>
        </w:rPr>
        <w:t xml:space="preserve"> </w:t>
      </w:r>
      <w:r>
        <w:t>Consider the system of inequalities shown below.</w:t>
      </w:r>
    </w:p>
    <w:p w:rsidR="00565AC1" w:rsidRDefault="00565AC1" w:rsidP="00565AC1">
      <w:pPr>
        <w:tabs>
          <w:tab w:val="left" w:pos="360"/>
          <w:tab w:val="left" w:pos="5472"/>
          <w:tab w:val="left" w:pos="5760"/>
        </w:tabs>
        <w:ind w:left="1080" w:hanging="360"/>
      </w:pPr>
      <w:r>
        <w:t xml:space="preserve">                                             </w:t>
      </w:r>
      <w:r w:rsidRPr="00E133DB">
        <w:rPr>
          <w:position w:val="-50"/>
        </w:rPr>
        <w:object w:dxaOrig="11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54.6pt;height:55.85pt" o:ole="">
            <v:imagedata r:id="rId16" o:title=""/>
          </v:shape>
          <o:OLEObject Type="Embed" ProgID="Equation.DSMT4" ShapeID="_x0000_i1034" DrawAspect="Content" ObjectID="_1490592403" r:id="rId17"/>
        </w:object>
      </w:r>
    </w:p>
    <w:p w:rsidR="00565AC1" w:rsidRDefault="00565AC1" w:rsidP="00565AC1">
      <w:pPr>
        <w:tabs>
          <w:tab w:val="left" w:pos="360"/>
          <w:tab w:val="left" w:pos="720"/>
          <w:tab w:val="left" w:pos="5472"/>
          <w:tab w:val="left" w:pos="5760"/>
        </w:tabs>
        <w:ind w:left="720" w:right="4320" w:hanging="720"/>
        <w:jc w:val="both"/>
      </w:pPr>
      <w:r>
        <w:tab/>
        <w:t>(a)</w:t>
      </w:r>
      <w:r>
        <w:tab/>
        <w:t>Is the origin</w:t>
      </w:r>
      <w:proofErr w:type="gramStart"/>
      <w:r>
        <w:t xml:space="preserve">, </w:t>
      </w:r>
      <w:proofErr w:type="gramEnd"/>
      <w:r w:rsidRPr="00E133DB">
        <w:rPr>
          <w:position w:val="-14"/>
        </w:rPr>
        <w:object w:dxaOrig="600" w:dyaOrig="400">
          <v:shape id="_x0000_i1029" type="#_x0000_t75" style="width:29.8pt;height:19.85pt" o:ole="">
            <v:imagedata r:id="rId18" o:title=""/>
          </v:shape>
          <o:OLEObject Type="Embed" ProgID="Equation.DSMT4" ShapeID="_x0000_i1029" DrawAspect="Content" ObjectID="_1490592404" r:id="rId19"/>
        </w:object>
      </w:r>
      <w:r>
        <w:t>, part of the solution set of the system?  Determine without first graphing. [2 points]</w:t>
      </w:r>
    </w:p>
    <w:p w:rsidR="00565AC1" w:rsidRDefault="00565AC1" w:rsidP="00565AC1">
      <w:pPr>
        <w:tabs>
          <w:tab w:val="left" w:pos="360"/>
          <w:tab w:val="left" w:pos="720"/>
          <w:tab w:val="left" w:pos="5472"/>
          <w:tab w:val="left" w:pos="5760"/>
        </w:tabs>
        <w:ind w:left="720" w:right="4320" w:hanging="720"/>
        <w:jc w:val="both"/>
      </w:pPr>
    </w:p>
    <w:p w:rsidR="00565AC1" w:rsidRDefault="00565AC1" w:rsidP="00565AC1">
      <w:pPr>
        <w:tabs>
          <w:tab w:val="left" w:pos="360"/>
          <w:tab w:val="left" w:pos="720"/>
          <w:tab w:val="left" w:pos="5472"/>
          <w:tab w:val="left" w:pos="5760"/>
        </w:tabs>
        <w:ind w:left="720" w:right="4320" w:hanging="720"/>
        <w:jc w:val="both"/>
      </w:pPr>
    </w:p>
    <w:p w:rsidR="00565AC1" w:rsidRDefault="00565AC1" w:rsidP="00565AC1">
      <w:pPr>
        <w:tabs>
          <w:tab w:val="left" w:pos="360"/>
          <w:tab w:val="left" w:pos="720"/>
          <w:tab w:val="left" w:pos="5472"/>
          <w:tab w:val="left" w:pos="5760"/>
        </w:tabs>
        <w:ind w:left="720" w:right="4320" w:hanging="720"/>
        <w:jc w:val="both"/>
      </w:pPr>
    </w:p>
    <w:p w:rsidR="00565AC1" w:rsidRDefault="00565AC1" w:rsidP="00565AC1">
      <w:pPr>
        <w:tabs>
          <w:tab w:val="left" w:pos="360"/>
          <w:tab w:val="left" w:pos="720"/>
          <w:tab w:val="left" w:pos="5472"/>
          <w:tab w:val="left" w:pos="5760"/>
        </w:tabs>
        <w:ind w:left="720" w:right="4320" w:hanging="720"/>
        <w:jc w:val="both"/>
      </w:pPr>
    </w:p>
    <w:p w:rsidR="00565AC1" w:rsidRDefault="00565AC1" w:rsidP="00565AC1">
      <w:pPr>
        <w:tabs>
          <w:tab w:val="left" w:pos="360"/>
          <w:tab w:val="left" w:pos="720"/>
          <w:tab w:val="left" w:pos="5472"/>
          <w:tab w:val="left" w:pos="5760"/>
        </w:tabs>
        <w:ind w:left="720" w:right="4320" w:hanging="720"/>
        <w:jc w:val="both"/>
      </w:pPr>
      <w:r>
        <w:tab/>
        <w:t>(b)</w:t>
      </w:r>
      <w:r>
        <w:tab/>
        <w:t>Graph the solution to the system of inequalities.  [3 points]</w:t>
      </w:r>
    </w:p>
    <w:p w:rsidR="003124FC" w:rsidRPr="003124FC" w:rsidRDefault="003124FC" w:rsidP="00565AC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3124FC" w:rsidRDefault="00A508A0" w:rsidP="003124F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sz w:val="24"/>
          <w:szCs w:val="24"/>
        </w:rPr>
      </w:pPr>
      <w:r w:rsidRPr="003124F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5AC1" w:rsidRDefault="00565AC1" w:rsidP="003124F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sz w:val="24"/>
          <w:szCs w:val="24"/>
        </w:rPr>
      </w:pPr>
    </w:p>
    <w:p w:rsidR="00565AC1" w:rsidRPr="00565AC1" w:rsidRDefault="003124FC" w:rsidP="00565AC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508A0" w:rsidRPr="003124FC">
        <w:rPr>
          <w:rFonts w:ascii="Times New Roman" w:hAnsi="Times New Roman" w:cs="Times New Roman"/>
          <w:sz w:val="24"/>
          <w:szCs w:val="24"/>
        </w:rPr>
        <w:t xml:space="preserve"> 7.) </w:t>
      </w:r>
      <w:r w:rsidR="00565AC1">
        <w:rPr>
          <w:noProof/>
        </w:rPr>
        <w:pict>
          <v:shape id="_x0000_s1061" type="#_x0000_t202" style="position:absolute;margin-left:153.65pt;margin-top:32.25pt;width:285.85pt;height:56.4pt;z-index:251706368;mso-position-horizontal-relative:text;mso-position-vertical-relative:text" filled="f" stroked="f">
            <v:textbox style="mso-next-textbox:#_x0000_s1061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4A0"/>
                  </w:tblPr>
                  <w:tblGrid>
                    <w:gridCol w:w="1152"/>
                    <w:gridCol w:w="720"/>
                    <w:gridCol w:w="720"/>
                    <w:gridCol w:w="720"/>
                    <w:gridCol w:w="720"/>
                    <w:gridCol w:w="720"/>
                    <w:gridCol w:w="720"/>
                  </w:tblGrid>
                  <w:tr w:rsidR="00565AC1" w:rsidTr="00CF3852">
                    <w:trPr>
                      <w:trHeight w:val="432"/>
                    </w:trPr>
                    <w:tc>
                      <w:tcPr>
                        <w:tcW w:w="1152" w:type="dxa"/>
                        <w:shd w:val="clear" w:color="auto" w:fill="auto"/>
                        <w:vAlign w:val="center"/>
                      </w:tcPr>
                      <w:p w:rsidR="00565AC1" w:rsidRPr="004A6B59" w:rsidRDefault="00565AC1" w:rsidP="00CF3852">
                        <w:pPr>
                          <w:jc w:val="center"/>
                        </w:pPr>
                        <w:r w:rsidRPr="00CF3852">
                          <w:rPr>
                            <w:i/>
                          </w:rPr>
                          <w:t>x</w:t>
                        </w:r>
                        <w:r>
                          <w:t>, days</w:t>
                        </w:r>
                      </w:p>
                    </w:tc>
                    <w:tc>
                      <w:tcPr>
                        <w:tcW w:w="720" w:type="dxa"/>
                        <w:shd w:val="clear" w:color="auto" w:fill="auto"/>
                        <w:vAlign w:val="center"/>
                      </w:tcPr>
                      <w:p w:rsidR="00565AC1" w:rsidRDefault="00565AC1" w:rsidP="00CF3852">
                        <w:pPr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720" w:type="dxa"/>
                        <w:shd w:val="clear" w:color="auto" w:fill="auto"/>
                        <w:vAlign w:val="center"/>
                      </w:tcPr>
                      <w:p w:rsidR="00565AC1" w:rsidRDefault="00565AC1" w:rsidP="00CF3852">
                        <w:pPr>
                          <w:jc w:val="center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720" w:type="dxa"/>
                        <w:shd w:val="clear" w:color="auto" w:fill="auto"/>
                        <w:vAlign w:val="center"/>
                      </w:tcPr>
                      <w:p w:rsidR="00565AC1" w:rsidRDefault="00565AC1" w:rsidP="00CF3852">
                        <w:pPr>
                          <w:jc w:val="center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720" w:type="dxa"/>
                        <w:shd w:val="clear" w:color="auto" w:fill="auto"/>
                        <w:vAlign w:val="center"/>
                      </w:tcPr>
                      <w:p w:rsidR="00565AC1" w:rsidRDefault="00565AC1" w:rsidP="00CF3852">
                        <w:pPr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720" w:type="dxa"/>
                        <w:shd w:val="clear" w:color="auto" w:fill="auto"/>
                        <w:vAlign w:val="center"/>
                      </w:tcPr>
                      <w:p w:rsidR="00565AC1" w:rsidRDefault="00565AC1" w:rsidP="00CF3852">
                        <w:pPr>
                          <w:jc w:val="center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720" w:type="dxa"/>
                        <w:shd w:val="clear" w:color="auto" w:fill="auto"/>
                        <w:vAlign w:val="center"/>
                      </w:tcPr>
                      <w:p w:rsidR="00565AC1" w:rsidRDefault="00565AC1" w:rsidP="00CF3852">
                        <w:pPr>
                          <w:jc w:val="center"/>
                        </w:pPr>
                        <w:r>
                          <w:t>7</w:t>
                        </w:r>
                      </w:p>
                    </w:tc>
                  </w:tr>
                  <w:tr w:rsidR="00565AC1" w:rsidTr="00CF3852">
                    <w:trPr>
                      <w:trHeight w:val="432"/>
                    </w:trPr>
                    <w:tc>
                      <w:tcPr>
                        <w:tcW w:w="1152" w:type="dxa"/>
                        <w:shd w:val="clear" w:color="auto" w:fill="auto"/>
                        <w:vAlign w:val="center"/>
                      </w:tcPr>
                      <w:p w:rsidR="00565AC1" w:rsidRPr="004A6B59" w:rsidRDefault="00565AC1" w:rsidP="00CF3852">
                        <w:pPr>
                          <w:jc w:val="center"/>
                        </w:pPr>
                        <w:r w:rsidRPr="00CF3852">
                          <w:rPr>
                            <w:i/>
                          </w:rPr>
                          <w:t>y</w:t>
                        </w:r>
                        <w:r>
                          <w:t>, cases</w:t>
                        </w:r>
                      </w:p>
                    </w:tc>
                    <w:tc>
                      <w:tcPr>
                        <w:tcW w:w="720" w:type="dxa"/>
                        <w:shd w:val="clear" w:color="auto" w:fill="auto"/>
                        <w:vAlign w:val="center"/>
                      </w:tcPr>
                      <w:p w:rsidR="00565AC1" w:rsidRDefault="00565AC1" w:rsidP="00CF3852">
                        <w:pPr>
                          <w:jc w:val="center"/>
                        </w:pPr>
                        <w:r>
                          <w:t>16</w:t>
                        </w:r>
                      </w:p>
                    </w:tc>
                    <w:tc>
                      <w:tcPr>
                        <w:tcW w:w="720" w:type="dxa"/>
                        <w:shd w:val="clear" w:color="auto" w:fill="auto"/>
                        <w:vAlign w:val="center"/>
                      </w:tcPr>
                      <w:p w:rsidR="00565AC1" w:rsidRDefault="00565AC1" w:rsidP="00CF3852">
                        <w:pPr>
                          <w:jc w:val="center"/>
                        </w:pPr>
                        <w:r>
                          <w:t>18</w:t>
                        </w:r>
                      </w:p>
                    </w:tc>
                    <w:tc>
                      <w:tcPr>
                        <w:tcW w:w="720" w:type="dxa"/>
                        <w:shd w:val="clear" w:color="auto" w:fill="auto"/>
                        <w:vAlign w:val="center"/>
                      </w:tcPr>
                      <w:p w:rsidR="00565AC1" w:rsidRDefault="00565AC1" w:rsidP="00CF3852">
                        <w:pPr>
                          <w:jc w:val="center"/>
                        </w:pPr>
                        <w:r>
                          <w:t>22</w:t>
                        </w:r>
                      </w:p>
                    </w:tc>
                    <w:tc>
                      <w:tcPr>
                        <w:tcW w:w="720" w:type="dxa"/>
                        <w:shd w:val="clear" w:color="auto" w:fill="auto"/>
                        <w:vAlign w:val="center"/>
                      </w:tcPr>
                      <w:p w:rsidR="00565AC1" w:rsidRDefault="00565AC1" w:rsidP="00CF3852">
                        <w:pPr>
                          <w:jc w:val="center"/>
                        </w:pPr>
                        <w:r>
                          <w:t>25</w:t>
                        </w:r>
                      </w:p>
                    </w:tc>
                    <w:tc>
                      <w:tcPr>
                        <w:tcW w:w="720" w:type="dxa"/>
                        <w:shd w:val="clear" w:color="auto" w:fill="auto"/>
                        <w:vAlign w:val="center"/>
                      </w:tcPr>
                      <w:p w:rsidR="00565AC1" w:rsidRDefault="00565AC1" w:rsidP="00CF3852">
                        <w:pPr>
                          <w:jc w:val="center"/>
                        </w:pPr>
                        <w:r>
                          <w:t>33</w:t>
                        </w:r>
                      </w:p>
                    </w:tc>
                    <w:tc>
                      <w:tcPr>
                        <w:tcW w:w="720" w:type="dxa"/>
                        <w:shd w:val="clear" w:color="auto" w:fill="auto"/>
                        <w:vAlign w:val="center"/>
                      </w:tcPr>
                      <w:p w:rsidR="00565AC1" w:rsidRDefault="00565AC1" w:rsidP="00CF3852">
                        <w:pPr>
                          <w:jc w:val="center"/>
                        </w:pPr>
                        <w:r>
                          <w:t>35</w:t>
                        </w:r>
                      </w:p>
                    </w:tc>
                  </w:tr>
                </w:tbl>
                <w:p w:rsidR="00565AC1" w:rsidRDefault="00565AC1" w:rsidP="00565AC1"/>
              </w:txbxContent>
            </v:textbox>
          </v:shape>
        </w:pict>
      </w:r>
      <w:r w:rsidR="00565AC1">
        <w:t xml:space="preserve">Biologists are modeling the number of flu cases as it spreads around a particular city.  The total number of cases, </w:t>
      </w:r>
      <w:r w:rsidR="00565AC1">
        <w:rPr>
          <w:i/>
        </w:rPr>
        <w:t>y</w:t>
      </w:r>
      <w:r w:rsidR="00565AC1">
        <w:t xml:space="preserve">, was recorded each day, </w:t>
      </w:r>
      <w:r w:rsidR="00565AC1">
        <w:rPr>
          <w:i/>
        </w:rPr>
        <w:t>x</w:t>
      </w:r>
      <w:r w:rsidR="00565AC1">
        <w:t>, after the total first reached 16.  The data for the first week is shown in the table below.</w:t>
      </w:r>
    </w:p>
    <w:p w:rsidR="00565AC1" w:rsidRDefault="00565AC1" w:rsidP="00565AC1">
      <w:pPr>
        <w:jc w:val="both"/>
      </w:pPr>
    </w:p>
    <w:p w:rsidR="00565AC1" w:rsidRDefault="00565AC1" w:rsidP="00565AC1">
      <w:pPr>
        <w:tabs>
          <w:tab w:val="left" w:pos="360"/>
        </w:tabs>
        <w:ind w:left="360" w:hanging="360"/>
        <w:jc w:val="both"/>
      </w:pPr>
      <w:r>
        <w:rPr>
          <w:noProof/>
        </w:rPr>
        <w:pict>
          <v:shape id="_x0000_s1058" type="#_x0000_t202" style="position:absolute;left:0;text-align:left;margin-left:280.45pt;margin-top:24.4pt;width:266.4pt;height:1in;z-index:251703296" filled="f" stroked="f">
            <v:textbox>
              <w:txbxContent>
                <w:p w:rsidR="00565AC1" w:rsidRPr="00431391" w:rsidRDefault="00565AC1" w:rsidP="00565AC1">
                  <w:pPr>
                    <w:tabs>
                      <w:tab w:val="left" w:pos="360"/>
                    </w:tabs>
                    <w:ind w:left="360" w:hanging="360"/>
                    <w:jc w:val="both"/>
                  </w:pPr>
                  <w:r>
                    <w:t>(b)</w:t>
                  </w:r>
                  <w:r>
                    <w:tab/>
                    <w:t>Based on the regression equation, how many total cases of flu will there be after two weeks? [2 points]</w:t>
                  </w:r>
                </w:p>
              </w:txbxContent>
            </v:textbox>
            <w10:wrap type="square"/>
          </v:shape>
        </w:pict>
      </w:r>
      <w:r>
        <w:rPr>
          <w:noProof/>
        </w:rPr>
        <w:pict>
          <v:shape id="_x0000_s1057" type="#_x0000_t202" style="position:absolute;left:0;text-align:left;margin-left:-8pt;margin-top:25pt;width:266.4pt;height:82.75pt;z-index:251702272" filled="f" stroked="f">
            <v:textbox>
              <w:txbxContent>
                <w:p w:rsidR="00565AC1" w:rsidRPr="00C91849" w:rsidRDefault="00565AC1" w:rsidP="00565AC1">
                  <w:pPr>
                    <w:tabs>
                      <w:tab w:val="left" w:pos="360"/>
                    </w:tabs>
                    <w:ind w:left="360" w:hanging="360"/>
                    <w:jc w:val="both"/>
                  </w:pPr>
                  <w:r>
                    <w:t>(a)</w:t>
                  </w:r>
                  <w:r>
                    <w:tab/>
                    <w:t xml:space="preserve">Use your calculator to find the </w:t>
                  </w:r>
                  <w:r>
                    <w:rPr>
                      <w:b/>
                    </w:rPr>
                    <w:t>exponential regression equation</w:t>
                  </w:r>
                  <w:r>
                    <w:t xml:space="preserve"> for this data set in the form </w:t>
                  </w:r>
                  <w:r w:rsidRPr="00D13AA4">
                    <w:rPr>
                      <w:position w:val="-14"/>
                    </w:rPr>
                    <w:object w:dxaOrig="999" w:dyaOrig="440">
                      <v:shape id="_x0000_i1025" type="#_x0000_t75" style="width:49.65pt;height:22.35pt" o:ole="">
                        <v:imagedata r:id="rId20" o:title=""/>
                      </v:shape>
                      <o:OLEObject Type="Embed" ProgID="Equation.DSMT4" ShapeID="_x0000_i1025" DrawAspect="Content" ObjectID="_1490592405" r:id="rId21"/>
                    </w:object>
                  </w:r>
                  <w:r>
                    <w:t xml:space="preserve">  Round all parameters to the nearest </w:t>
                  </w:r>
                  <w:r>
                    <w:rPr>
                      <w:i/>
                    </w:rPr>
                    <w:t>hundredth</w:t>
                  </w:r>
                  <w:r>
                    <w:t>. [2 points]</w:t>
                  </w:r>
                </w:p>
              </w:txbxContent>
            </v:textbox>
            <w10:wrap type="square"/>
          </v:shape>
        </w:pict>
      </w:r>
    </w:p>
    <w:p w:rsidR="00565AC1" w:rsidRDefault="00565AC1" w:rsidP="00565AC1">
      <w:pPr>
        <w:tabs>
          <w:tab w:val="left" w:pos="360"/>
        </w:tabs>
        <w:ind w:left="360" w:hanging="360"/>
        <w:jc w:val="both"/>
      </w:pPr>
    </w:p>
    <w:p w:rsidR="00565AC1" w:rsidRDefault="00565AC1" w:rsidP="00565AC1">
      <w:pPr>
        <w:tabs>
          <w:tab w:val="left" w:pos="360"/>
        </w:tabs>
        <w:ind w:left="360" w:hanging="360"/>
        <w:jc w:val="both"/>
      </w:pPr>
    </w:p>
    <w:p w:rsidR="00AB7709" w:rsidRPr="003124FC" w:rsidRDefault="00565AC1" w:rsidP="003124FC">
      <w:pPr>
        <w:keepLines/>
        <w:tabs>
          <w:tab w:val="right" w:pos="-180"/>
          <w:tab w:val="left" w:pos="0"/>
          <w:tab w:val="left" w:pos="6150"/>
        </w:tabs>
        <w:suppressAutoHyphens/>
        <w:autoSpaceDE w:val="0"/>
        <w:autoSpaceDN w:val="0"/>
        <w:adjustRightInd w:val="0"/>
        <w:ind w:hanging="630"/>
        <w:rPr>
          <w:sz w:val="16"/>
          <w:szCs w:val="16"/>
        </w:rPr>
      </w:pPr>
      <w:r>
        <w:rPr>
          <w:noProof/>
        </w:rPr>
        <w:pict>
          <v:shape id="_x0000_s1059" type="#_x0000_t202" style="position:absolute;margin-left:-6.55pt;margin-top:35.6pt;width:503.25pt;height:48.75pt;z-index:251704320" filled="f" stroked="f">
            <v:textbox>
              <w:txbxContent>
                <w:p w:rsidR="00565AC1" w:rsidRPr="00322512" w:rsidRDefault="00565AC1" w:rsidP="00565AC1">
                  <w:pPr>
                    <w:tabs>
                      <w:tab w:val="left" w:pos="360"/>
                    </w:tabs>
                    <w:ind w:left="360" w:hanging="360"/>
                    <w:jc w:val="both"/>
                  </w:pPr>
                  <w:r>
                    <w:t>(c)</w:t>
                  </w:r>
                  <w:r>
                    <w:tab/>
                    <w:t>According to your model, by what percent are the flu cases increasing on a daily basis? [1 point]</w:t>
                  </w:r>
                </w:p>
              </w:txbxContent>
            </v:textbox>
            <w10:wrap type="square"/>
          </v:shape>
        </w:pict>
      </w:r>
      <w:r w:rsidR="00B474AB">
        <w:rPr>
          <w:rFonts w:eastAsia="Calibri"/>
        </w:rPr>
        <w:tab/>
      </w:r>
    </w:p>
    <w:sectPr w:rsidR="00AB7709" w:rsidRPr="003124FC" w:rsidSect="00F64AF6">
      <w:headerReference w:type="first" r:id="rId22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76EBE" w:rsidRDefault="00176EBE" w:rsidP="00542945">
      <w:pPr>
        <w:spacing w:after="0" w:line="240" w:lineRule="auto"/>
      </w:pPr>
      <w:r>
        <w:separator/>
      </w:r>
    </w:p>
  </w:endnote>
  <w:endnote w:type="continuationSeparator" w:id="0">
    <w:p w:rsidR="00176EBE" w:rsidRDefault="00176EBE" w:rsidP="005429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yriad Pro">
    <w:altName w:val="Corbe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libri Bold">
    <w:panose1 w:val="020F07020304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76EBE" w:rsidRDefault="00176EBE" w:rsidP="00542945">
      <w:pPr>
        <w:spacing w:after="0" w:line="240" w:lineRule="auto"/>
      </w:pPr>
      <w:r>
        <w:separator/>
      </w:r>
    </w:p>
  </w:footnote>
  <w:footnote w:type="continuationSeparator" w:id="0">
    <w:p w:rsidR="00176EBE" w:rsidRDefault="00176EBE" w:rsidP="0054294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6EBE" w:rsidRDefault="00176EBE">
    <w:pPr>
      <w:pStyle w:val="Header"/>
    </w:pPr>
    <w:r>
      <w:t>Name_______________________________________________</w:t>
    </w:r>
    <w:r>
      <w:tab/>
      <w:t>Due April 24</w:t>
    </w:r>
    <w:r w:rsidRPr="00176EBE">
      <w:rPr>
        <w:vertAlign w:val="superscript"/>
      </w:rPr>
      <w:t>th</w:t>
    </w:r>
    <w:r>
      <w:t>, 2015</w:t>
    </w:r>
  </w:p>
  <w:p w:rsidR="00176EBE" w:rsidRPr="00542945" w:rsidRDefault="00176EBE">
    <w:pPr>
      <w:pStyle w:val="Header"/>
    </w:pPr>
    <w:r>
      <w:t xml:space="preserve">Algebra Weekly # </w:t>
    </w:r>
    <w:r>
      <w:rPr>
        <w:b/>
      </w:rPr>
      <w:t>22</w:t>
    </w:r>
    <w:r w:rsidRPr="00542945">
      <w:rPr>
        <w:b/>
      </w:rPr>
      <w:t xml:space="preserve"> points</w:t>
    </w:r>
    <w:r>
      <w:rPr>
        <w:b/>
      </w:rPr>
      <w:tab/>
    </w:r>
    <w:r>
      <w:rPr>
        <w:b/>
      </w:rP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3650F3"/>
    <w:multiLevelType w:val="multilevel"/>
    <w:tmpl w:val="65109A08"/>
    <w:numStyleLink w:val="ny-lesson-numbered-list"/>
  </w:abstractNum>
  <w:abstractNum w:abstractNumId="1">
    <w:nsid w:val="27540BBB"/>
    <w:multiLevelType w:val="hybridMultilevel"/>
    <w:tmpl w:val="F410AE94"/>
    <w:lvl w:ilvl="0" w:tplc="D02CA65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6D19E5"/>
    <w:multiLevelType w:val="hybridMultilevel"/>
    <w:tmpl w:val="61124F1A"/>
    <w:lvl w:ilvl="0" w:tplc="BFC0B3EE">
      <w:start w:val="1"/>
      <w:numFmt w:val="decimal"/>
      <w:lvlText w:val="%1.)"/>
      <w:lvlJc w:val="left"/>
      <w:pPr>
        <w:ind w:left="720" w:hanging="360"/>
      </w:pPr>
      <w:rPr>
        <w:rFonts w:ascii="Times New Roman" w:hAnsi="Times New Roman" w:cs="Times New Roman" w:hint="default"/>
        <w:color w:val="000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0F6024"/>
    <w:multiLevelType w:val="hybridMultilevel"/>
    <w:tmpl w:val="0C7E9340"/>
    <w:lvl w:ilvl="0" w:tplc="04090001">
      <w:start w:val="1"/>
      <w:numFmt w:val="bullet"/>
      <w:lvlText w:val=""/>
      <w:lvlJc w:val="left"/>
      <w:pPr>
        <w:ind w:left="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8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5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2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9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4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1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850" w:hanging="360"/>
      </w:pPr>
      <w:rPr>
        <w:rFonts w:ascii="Wingdings" w:hAnsi="Wingdings" w:hint="default"/>
      </w:rPr>
    </w:lvl>
  </w:abstractNum>
  <w:abstractNum w:abstractNumId="4">
    <w:nsid w:val="5D9573D7"/>
    <w:multiLevelType w:val="hybridMultilevel"/>
    <w:tmpl w:val="0C52FBB0"/>
    <w:lvl w:ilvl="0" w:tplc="59E0531E">
      <w:start w:val="1"/>
      <w:numFmt w:val="decimal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5">
    <w:nsid w:val="62B5153D"/>
    <w:multiLevelType w:val="multilevel"/>
    <w:tmpl w:val="65109A08"/>
    <w:styleLink w:val="ny-lesson-numbered-list"/>
    <w:lvl w:ilvl="0">
      <w:start w:val="1"/>
      <w:numFmt w:val="decimal"/>
      <w:pStyle w:val="ny-lesson-numbering"/>
      <w:lvlText w:val="%1."/>
      <w:lvlJc w:val="left"/>
      <w:pPr>
        <w:ind w:left="360" w:hanging="360"/>
      </w:pPr>
      <w:rPr>
        <w:rFonts w:ascii="Calibri" w:hAnsi="Calibri" w:hint="default"/>
        <w:sz w:val="20"/>
      </w:rPr>
    </w:lvl>
    <w:lvl w:ilvl="1">
      <w:start w:val="1"/>
      <w:numFmt w:val="lowerLetter"/>
      <w:lvlText w:val="%2."/>
      <w:lvlJc w:val="left"/>
      <w:pPr>
        <w:ind w:left="806" w:hanging="403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1210" w:hanging="404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703031DE"/>
    <w:multiLevelType w:val="hybridMultilevel"/>
    <w:tmpl w:val="30241C4E"/>
    <w:lvl w:ilvl="0" w:tplc="2766EE02">
      <w:start w:val="1"/>
      <w:numFmt w:val="decimal"/>
      <w:lvlText w:val="%1.)"/>
      <w:lvlJc w:val="left"/>
      <w:pPr>
        <w:ind w:left="720" w:hanging="360"/>
      </w:pPr>
      <w:rPr>
        <w:rFonts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  <w:lvlOverride w:ilvl="0">
      <w:lvl w:ilvl="0">
        <w:start w:val="1"/>
        <w:numFmt w:val="decimal"/>
        <w:pStyle w:val="ny-lesson-numbering"/>
        <w:lvlText w:val="%1."/>
        <w:lvlJc w:val="left"/>
        <w:pPr>
          <w:ind w:left="360" w:hanging="360"/>
        </w:pPr>
        <w:rPr>
          <w:rFonts w:ascii="Calibri" w:hAnsi="Calibri" w:hint="default"/>
          <w:b w:val="0"/>
          <w:sz w:val="20"/>
        </w:rPr>
      </w:lvl>
    </w:lvlOverride>
    <w:lvlOverride w:ilvl="1">
      <w:lvl w:ilvl="1">
        <w:start w:val="1"/>
        <w:numFmt w:val="lowerLetter"/>
        <w:lvlText w:val="%2."/>
        <w:lvlJc w:val="left"/>
        <w:pPr>
          <w:ind w:left="403" w:hanging="403"/>
        </w:pPr>
        <w:rPr>
          <w:rFonts w:hint="default"/>
          <w:b w:val="0"/>
        </w:rPr>
      </w:lvl>
    </w:lvlOverride>
    <w:lvlOverride w:ilvl="2">
      <w:lvl w:ilvl="2">
        <w:start w:val="1"/>
        <w:numFmt w:val="lowerRoman"/>
        <w:lvlText w:val="%3."/>
        <w:lvlJc w:val="left"/>
        <w:pPr>
          <w:ind w:left="1210" w:hanging="404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3">
    <w:abstractNumId w:val="0"/>
    <w:lvlOverride w:ilvl="0">
      <w:startOverride w:val="1"/>
      <w:lvl w:ilvl="0">
        <w:start w:val="1"/>
        <w:numFmt w:val="decimal"/>
        <w:pStyle w:val="ny-lesson-numbering"/>
        <w:lvlText w:val="%1."/>
        <w:lvlJc w:val="left"/>
        <w:pPr>
          <w:ind w:left="360" w:hanging="360"/>
        </w:pPr>
        <w:rPr>
          <w:rFonts w:ascii="Calibri" w:hAnsi="Calibri" w:hint="default"/>
          <w:sz w:val="20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806" w:hanging="403"/>
        </w:pPr>
        <w:rPr>
          <w:rFonts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left"/>
        <w:pPr>
          <w:ind w:left="1210" w:hanging="404"/>
        </w:pPr>
        <w:rPr>
          <w:rFonts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4">
    <w:abstractNumId w:val="4"/>
  </w:num>
  <w:num w:numId="5">
    <w:abstractNumId w:val="2"/>
  </w:num>
  <w:num w:numId="6">
    <w:abstractNumId w:val="3"/>
  </w:num>
  <w:num w:numId="7">
    <w:abstractNumId w:val="6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42945"/>
    <w:rsid w:val="00055316"/>
    <w:rsid w:val="00096BFF"/>
    <w:rsid w:val="00117B9C"/>
    <w:rsid w:val="00176EBE"/>
    <w:rsid w:val="00182C9E"/>
    <w:rsid w:val="001A25DD"/>
    <w:rsid w:val="001A2EB5"/>
    <w:rsid w:val="001B72D4"/>
    <w:rsid w:val="00230A0F"/>
    <w:rsid w:val="0024420C"/>
    <w:rsid w:val="002971A2"/>
    <w:rsid w:val="003124FC"/>
    <w:rsid w:val="00334B09"/>
    <w:rsid w:val="003475B5"/>
    <w:rsid w:val="003929AF"/>
    <w:rsid w:val="003A2454"/>
    <w:rsid w:val="003D0185"/>
    <w:rsid w:val="00465B6A"/>
    <w:rsid w:val="00516550"/>
    <w:rsid w:val="00542945"/>
    <w:rsid w:val="00565AC1"/>
    <w:rsid w:val="005C1078"/>
    <w:rsid w:val="005C654F"/>
    <w:rsid w:val="005F500F"/>
    <w:rsid w:val="00602B60"/>
    <w:rsid w:val="00604E3E"/>
    <w:rsid w:val="00647A2D"/>
    <w:rsid w:val="00654274"/>
    <w:rsid w:val="00656D75"/>
    <w:rsid w:val="00720F41"/>
    <w:rsid w:val="007433E4"/>
    <w:rsid w:val="00756F23"/>
    <w:rsid w:val="00781BD1"/>
    <w:rsid w:val="007C197D"/>
    <w:rsid w:val="007F1913"/>
    <w:rsid w:val="00812CAB"/>
    <w:rsid w:val="008710F7"/>
    <w:rsid w:val="008C7AB4"/>
    <w:rsid w:val="008E5E03"/>
    <w:rsid w:val="00904CA8"/>
    <w:rsid w:val="009C2DAF"/>
    <w:rsid w:val="009D5E81"/>
    <w:rsid w:val="009D6DB7"/>
    <w:rsid w:val="009F6FD2"/>
    <w:rsid w:val="00A401F4"/>
    <w:rsid w:val="00A508A0"/>
    <w:rsid w:val="00A84830"/>
    <w:rsid w:val="00AB7709"/>
    <w:rsid w:val="00AC4706"/>
    <w:rsid w:val="00B03EEC"/>
    <w:rsid w:val="00B07A78"/>
    <w:rsid w:val="00B22A80"/>
    <w:rsid w:val="00B474AB"/>
    <w:rsid w:val="00B55F8F"/>
    <w:rsid w:val="00C46364"/>
    <w:rsid w:val="00D50223"/>
    <w:rsid w:val="00DA6985"/>
    <w:rsid w:val="00DB26FF"/>
    <w:rsid w:val="00DF2518"/>
    <w:rsid w:val="00EC197F"/>
    <w:rsid w:val="00EF27C9"/>
    <w:rsid w:val="00F106E0"/>
    <w:rsid w:val="00F13223"/>
    <w:rsid w:val="00F64AF6"/>
    <w:rsid w:val="00FA025D"/>
    <w:rsid w:val="00FB7871"/>
    <w:rsid w:val="00FD0B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4">
      <o:colormenu v:ext="edit" strokecolor="none"/>
    </o:shapedefaults>
    <o:shapelayout v:ext="edit">
      <o:idmap v:ext="edit" data="1"/>
      <o:rules v:ext="edit">
        <o:r id="V:Rule1" type="connector" idref="#_x0000_s1065"/>
        <o:r id="V:Rule2" type="connector" idref="#_x0000_s1066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1B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42945"/>
    <w:pPr>
      <w:widowControl w:val="0"/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y-lesson-paragraph">
    <w:name w:val="ny-lesson-paragraph"/>
    <w:basedOn w:val="Normal"/>
    <w:link w:val="ny-lesson-paragraphChar"/>
    <w:qFormat/>
    <w:rsid w:val="00542945"/>
    <w:pPr>
      <w:widowControl w:val="0"/>
      <w:spacing w:before="120" w:after="120" w:line="252" w:lineRule="auto"/>
    </w:pPr>
    <w:rPr>
      <w:rFonts w:ascii="Calibri" w:eastAsia="Myriad Pro" w:hAnsi="Calibri" w:cs="Myriad Pro"/>
      <w:color w:val="231F20"/>
      <w:sz w:val="20"/>
    </w:rPr>
  </w:style>
  <w:style w:type="paragraph" w:customStyle="1" w:styleId="ny-lesson-numbering">
    <w:name w:val="ny-lesson-numbering"/>
    <w:basedOn w:val="Normal"/>
    <w:link w:val="ny-lesson-numberingChar"/>
    <w:qFormat/>
    <w:rsid w:val="00542945"/>
    <w:pPr>
      <w:widowControl w:val="0"/>
      <w:numPr>
        <w:numId w:val="2"/>
      </w:numPr>
      <w:tabs>
        <w:tab w:val="left" w:pos="403"/>
      </w:tabs>
      <w:spacing w:before="60" w:after="60" w:line="252" w:lineRule="auto"/>
    </w:pPr>
    <w:rPr>
      <w:rFonts w:ascii="Calibri" w:eastAsia="Myriad Pro" w:hAnsi="Calibri" w:cs="Myriad Pro"/>
      <w:color w:val="231F20"/>
      <w:sz w:val="20"/>
    </w:rPr>
  </w:style>
  <w:style w:type="numbering" w:customStyle="1" w:styleId="ny-lesson-numbered-list">
    <w:name w:val="ny-lesson-numbered-list"/>
    <w:uiPriority w:val="99"/>
    <w:rsid w:val="00542945"/>
    <w:pPr>
      <w:numPr>
        <w:numId w:val="1"/>
      </w:numPr>
    </w:pPr>
  </w:style>
  <w:style w:type="character" w:customStyle="1" w:styleId="ny-lesson-numberingChar">
    <w:name w:val="ny-lesson-numbering Char"/>
    <w:basedOn w:val="DefaultParagraphFont"/>
    <w:link w:val="ny-lesson-numbering"/>
    <w:rsid w:val="00542945"/>
    <w:rPr>
      <w:rFonts w:ascii="Calibri" w:eastAsia="Myriad Pro" w:hAnsi="Calibri" w:cs="Myriad Pro"/>
      <w:color w:val="231F20"/>
      <w:sz w:val="20"/>
    </w:rPr>
  </w:style>
  <w:style w:type="paragraph" w:customStyle="1" w:styleId="ny-lesson-hdr-1">
    <w:name w:val="ny-lesson-hdr-1"/>
    <w:next w:val="ny-lesson-paragraph"/>
    <w:link w:val="ny-lesson-hdr-1Char"/>
    <w:qFormat/>
    <w:rsid w:val="00542945"/>
    <w:pPr>
      <w:widowControl w:val="0"/>
      <w:spacing w:before="120" w:after="120" w:line="252" w:lineRule="auto"/>
    </w:pPr>
    <w:rPr>
      <w:rFonts w:ascii="Calibri Bold" w:eastAsia="Myriad Pro" w:hAnsi="Calibri Bold" w:cs="Myriad Pro"/>
      <w:b/>
      <w:color w:val="231F20"/>
    </w:rPr>
  </w:style>
  <w:style w:type="character" w:customStyle="1" w:styleId="ny-lesson-hdr-1Char">
    <w:name w:val="ny-lesson-hdr-1 Char"/>
    <w:basedOn w:val="DefaultParagraphFont"/>
    <w:link w:val="ny-lesson-hdr-1"/>
    <w:rsid w:val="00542945"/>
    <w:rPr>
      <w:rFonts w:ascii="Calibri Bold" w:eastAsia="Myriad Pro" w:hAnsi="Calibri Bold" w:cs="Myriad Pro"/>
      <w:b/>
      <w:color w:val="231F20"/>
    </w:rPr>
  </w:style>
  <w:style w:type="character" w:customStyle="1" w:styleId="ny-lesson-paragraphChar">
    <w:name w:val="ny-lesson-paragraph Char"/>
    <w:basedOn w:val="DefaultParagraphFont"/>
    <w:link w:val="ny-lesson-paragraph"/>
    <w:rsid w:val="00542945"/>
    <w:rPr>
      <w:rFonts w:ascii="Calibri" w:eastAsia="Myriad Pro" w:hAnsi="Calibri" w:cs="Myriad Pro"/>
      <w:color w:val="231F20"/>
      <w:sz w:val="20"/>
    </w:rPr>
  </w:style>
  <w:style w:type="paragraph" w:customStyle="1" w:styleId="ny-lesson-table">
    <w:name w:val="ny-lesson-table"/>
    <w:basedOn w:val="Normal"/>
    <w:qFormat/>
    <w:rsid w:val="00542945"/>
    <w:pPr>
      <w:widowControl w:val="0"/>
      <w:spacing w:after="0" w:line="252" w:lineRule="auto"/>
    </w:pPr>
    <w:rPr>
      <w:color w:val="231F20"/>
      <w:sz w:val="20"/>
    </w:rPr>
  </w:style>
  <w:style w:type="character" w:customStyle="1" w:styleId="ny-lesson-SFinsertChar">
    <w:name w:val="ny-lesson-SF insert Char"/>
    <w:basedOn w:val="DefaultParagraphFont"/>
    <w:link w:val="ny-lesson-SFinsert"/>
    <w:locked/>
    <w:rsid w:val="00542945"/>
    <w:rPr>
      <w:rFonts w:ascii="Calibri" w:eastAsia="Myriad Pro" w:hAnsi="Calibri" w:cs="Myriad Pro"/>
      <w:b/>
      <w:color w:val="231F20"/>
      <w:sz w:val="16"/>
      <w:szCs w:val="18"/>
    </w:rPr>
  </w:style>
  <w:style w:type="paragraph" w:customStyle="1" w:styleId="ny-lesson-SFinsert">
    <w:name w:val="ny-lesson-SF insert"/>
    <w:basedOn w:val="Normal"/>
    <w:link w:val="ny-lesson-SFinsertChar"/>
    <w:qFormat/>
    <w:rsid w:val="00542945"/>
    <w:pPr>
      <w:widowControl w:val="0"/>
      <w:spacing w:before="120" w:after="120" w:line="252" w:lineRule="auto"/>
      <w:ind w:left="864" w:right="864"/>
    </w:pPr>
    <w:rPr>
      <w:rFonts w:ascii="Calibri" w:eastAsia="Myriad Pro" w:hAnsi="Calibri" w:cs="Myriad Pro"/>
      <w:b/>
      <w:color w:val="231F20"/>
      <w:sz w:val="16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29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294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429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42945"/>
  </w:style>
  <w:style w:type="paragraph" w:styleId="Footer">
    <w:name w:val="footer"/>
    <w:basedOn w:val="Normal"/>
    <w:link w:val="FooterChar"/>
    <w:uiPriority w:val="99"/>
    <w:semiHidden/>
    <w:unhideWhenUsed/>
    <w:rsid w:val="0054294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42945"/>
  </w:style>
  <w:style w:type="paragraph" w:styleId="ListParagraph">
    <w:name w:val="List Paragraph"/>
    <w:basedOn w:val="Normal"/>
    <w:uiPriority w:val="34"/>
    <w:qFormat/>
    <w:rsid w:val="00C46364"/>
    <w:pPr>
      <w:ind w:left="720"/>
      <w:contextualSpacing/>
    </w:pPr>
  </w:style>
  <w:style w:type="paragraph" w:styleId="NoSpacing">
    <w:name w:val="No Spacing"/>
    <w:uiPriority w:val="1"/>
    <w:qFormat/>
    <w:rsid w:val="00C46364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C4636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1C81E4-E0B6-4BBE-9F92-CA5C9522A1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45</Words>
  <Characters>139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CSD</Company>
  <LinksUpToDate>false</LinksUpToDate>
  <CharactersWithSpaces>16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niLynn Swinson</dc:creator>
  <cp:lastModifiedBy>Windows User</cp:lastModifiedBy>
  <cp:revision>3</cp:revision>
  <cp:lastPrinted>2015-03-18T18:27:00Z</cp:lastPrinted>
  <dcterms:created xsi:type="dcterms:W3CDTF">2015-04-15T12:30:00Z</dcterms:created>
  <dcterms:modified xsi:type="dcterms:W3CDTF">2015-04-15T12:39:00Z</dcterms:modified>
</cp:coreProperties>
</file>